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4" r:id="rId5"/>
    <p:sldId id="259" r:id="rId6"/>
    <p:sldId id="260" r:id="rId7"/>
    <p:sldId id="261" r:id="rId8"/>
    <p:sldId id="262" r:id="rId9"/>
    <p:sldId id="263" r:id="rId10"/>
    <p:sldId id="265" r:id="rId11"/>
    <p:sldId id="266" r:id="rId12"/>
    <p:sldId id="267" r:id="rId13"/>
    <p:sldId id="268" r:id="rId14"/>
    <p:sldId id="269" r:id="rId15"/>
    <p:sldId id="271" r:id="rId16"/>
    <p:sldId id="272" r:id="rId17"/>
    <p:sldId id="273" r:id="rId18"/>
    <p:sldId id="274" r:id="rId19"/>
    <p:sldId id="275" r:id="rId20"/>
    <p:sldId id="270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97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31FF-1A62-456F-8B46-C29D1507D2D3}" type="datetimeFigureOut">
              <a:rPr lang="en-US" smtClean="0"/>
              <a:pPr/>
              <a:t>12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7056-25CD-4083-AEA1-DD57C37788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31FF-1A62-456F-8B46-C29D1507D2D3}" type="datetimeFigureOut">
              <a:rPr lang="en-US" smtClean="0"/>
              <a:pPr/>
              <a:t>12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7056-25CD-4083-AEA1-DD57C37788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31FF-1A62-456F-8B46-C29D1507D2D3}" type="datetimeFigureOut">
              <a:rPr lang="en-US" smtClean="0"/>
              <a:pPr/>
              <a:t>12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7056-25CD-4083-AEA1-DD57C37788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2"/>
          </a:xfrm>
        </p:spPr>
        <p:txBody>
          <a:bodyPr/>
          <a:lstStyle>
            <a:lvl1pPr>
              <a:defRPr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838200"/>
            <a:ext cx="8229600" cy="0"/>
          </a:xfrm>
          <a:prstGeom prst="line">
            <a:avLst/>
          </a:prstGeom>
          <a:ln w="25400" cmpd="thinThick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31FF-1A62-456F-8B46-C29D1507D2D3}" type="datetimeFigureOut">
              <a:rPr lang="en-US" smtClean="0"/>
              <a:pPr/>
              <a:t>12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7056-25CD-4083-AEA1-DD57C37788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31FF-1A62-456F-8B46-C29D1507D2D3}" type="datetimeFigureOut">
              <a:rPr lang="en-US" smtClean="0"/>
              <a:pPr/>
              <a:t>12/1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7056-25CD-4083-AEA1-DD57C37788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31FF-1A62-456F-8B46-C29D1507D2D3}" type="datetimeFigureOut">
              <a:rPr lang="en-US" smtClean="0"/>
              <a:pPr/>
              <a:t>12/12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7056-25CD-4083-AEA1-DD57C37788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31FF-1A62-456F-8B46-C29D1507D2D3}" type="datetimeFigureOut">
              <a:rPr lang="en-US" smtClean="0"/>
              <a:pPr/>
              <a:t>12/1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7056-25CD-4083-AEA1-DD57C37788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31FF-1A62-456F-8B46-C29D1507D2D3}" type="datetimeFigureOut">
              <a:rPr lang="en-US" smtClean="0"/>
              <a:pPr/>
              <a:t>12/1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7056-25CD-4083-AEA1-DD57C37788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31FF-1A62-456F-8B46-C29D1507D2D3}" type="datetimeFigureOut">
              <a:rPr lang="en-US" smtClean="0"/>
              <a:pPr/>
              <a:t>12/1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7056-25CD-4083-AEA1-DD57C37788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31FF-1A62-456F-8B46-C29D1507D2D3}" type="datetimeFigureOut">
              <a:rPr lang="en-US" smtClean="0"/>
              <a:pPr/>
              <a:t>12/1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7056-25CD-4083-AEA1-DD57C37788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F431FF-1A62-456F-8B46-C29D1507D2D3}" type="datetimeFigureOut">
              <a:rPr lang="en-US" smtClean="0"/>
              <a:pPr/>
              <a:t>12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207056-25CD-4083-AEA1-DD57C37788B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KHÔNG GIAN EUCLID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RẦN NGỌC DIỄM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ự trực giao</a:t>
            </a:r>
            <a:endParaRPr lang="en-US"/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533400" y="1447800"/>
            <a:ext cx="66320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3. Trên không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gian R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vh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chính tắc,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cho 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371600" y="2225675"/>
          <a:ext cx="3175000" cy="558800"/>
        </p:xfrm>
        <a:graphic>
          <a:graphicData uri="http://schemas.openxmlformats.org/presentationml/2006/ole">
            <p:oleObj spid="_x0000_s22530" name="Equation" r:id="rId3" imgW="3174840" imgH="558720" progId="Equation.DSMT4">
              <p:embed/>
            </p:oleObj>
          </a:graphicData>
        </a:graphic>
      </p:graphicFrame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219200" y="2743200"/>
            <a:ext cx="59171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a. Vector 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nào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sau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đây vuông góc với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U: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866900" y="3556000"/>
          <a:ext cx="5448300" cy="482600"/>
        </p:xfrm>
        <a:graphic>
          <a:graphicData uri="http://schemas.openxmlformats.org/presentationml/2006/ole">
            <p:oleObj spid="_x0000_s22531" name="Equation" r:id="rId4" imgW="5448240" imgH="482400" progId="Equation.DSMT4">
              <p:embed/>
            </p:oleObj>
          </a:graphicData>
        </a:graphic>
      </p:graphicFrame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1295400" y="4495800"/>
            <a:ext cx="72891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b. Tìm 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để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(– 3, m, m – 3)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uông góc với 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308100" y="5867400"/>
          <a:ext cx="7200900" cy="482600"/>
        </p:xfrm>
        <a:graphic>
          <a:graphicData uri="http://schemas.openxmlformats.org/presentationml/2006/ole">
            <p:oleObj spid="_x0000_s22532" name="Equation" r:id="rId5" imgW="7200720" imgH="482400" progId="Equation.DSMT4">
              <p:embed/>
            </p:oleObj>
          </a:graphicData>
        </a:graphic>
      </p:graphicFrame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685800" y="5257800"/>
            <a:ext cx="25843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 lại với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vh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ự trực giao</a:t>
            </a:r>
            <a:endParaRPr lang="en-US"/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609600" y="1371600"/>
            <a:ext cx="50483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rong R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vh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chính tắc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cho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447800" y="2438400"/>
          <a:ext cx="4813300" cy="1219200"/>
        </p:xfrm>
        <a:graphic>
          <a:graphicData uri="http://schemas.openxmlformats.org/presentationml/2006/ole">
            <p:oleObj spid="_x0000_s23554" name="Equation" r:id="rId3" imgW="4813200" imgH="1218960" progId="Equation.DSMT4">
              <p:embed/>
            </p:oleObj>
          </a:graphicData>
        </a:graphic>
      </p:graphicFrame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914400" y="4191000"/>
            <a:ext cx="73019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Tìm vector 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trong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sao cho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uông góc với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ự trực giao</a:t>
            </a:r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33400" y="1371600"/>
            <a:ext cx="68291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5. Trên R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với tvh chính tắc, tìm cơ sở của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endParaRPr lang="en-US" sz="2800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62000" y="2286000"/>
            <a:ext cx="838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a. Cho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&lt;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0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(1,2,-1,1),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0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(2,4,-3,0),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0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(1,2,1,5)&gt;|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52513" y="3987800"/>
          <a:ext cx="6326187" cy="1792288"/>
        </p:xfrm>
        <a:graphic>
          <a:graphicData uri="http://schemas.openxmlformats.org/presentationml/2006/ole">
            <p:oleObj spid="_x0000_s24578" name="Equation" r:id="rId3" imgW="6273720" imgH="1777680" progId="Equation.DSMT4">
              <p:embed/>
            </p:oleObj>
          </a:graphicData>
        </a:graphic>
      </p:graphicFrame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769335" y="3124200"/>
            <a:ext cx="55242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là không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gian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nghiệm của hệ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p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ự trực giao</a:t>
            </a:r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85800" y="1676400"/>
            <a:ext cx="47405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6. Trên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, cho 2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khôg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gian c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066800" y="2743200"/>
          <a:ext cx="7708900" cy="1371600"/>
        </p:xfrm>
        <a:graphic>
          <a:graphicData uri="http://schemas.openxmlformats.org/presentationml/2006/ole">
            <p:oleObj spid="_x0000_s25602" name="Equation" r:id="rId3" imgW="7708680" imgH="1371600" progId="Equation.DSMT4">
              <p:embed/>
            </p:oleObj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90600" y="4572000"/>
            <a:ext cx="21627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Chứng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minh  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194050" y="4686300"/>
          <a:ext cx="1155700" cy="342900"/>
        </p:xfrm>
        <a:graphic>
          <a:graphicData uri="http://schemas.openxmlformats.org/presentationml/2006/ole">
            <p:oleObj spid="_x0000_s25603" name="Equation" r:id="rId4" imgW="115560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ự trực giao</a:t>
            </a:r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33400" y="1524000"/>
            <a:ext cx="26389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7.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rong R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, ch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6800" y="2590800"/>
          <a:ext cx="4483100" cy="1371600"/>
        </p:xfrm>
        <a:graphic>
          <a:graphicData uri="http://schemas.openxmlformats.org/presentationml/2006/ole">
            <p:oleObj spid="_x0000_s26626" name="Equation" r:id="rId3" imgW="4483080" imgH="1371600" progId="Equation.DSMT4">
              <p:embed/>
            </p:oleObj>
          </a:graphicData>
        </a:graphic>
      </p:graphicFrame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914400" y="4191000"/>
            <a:ext cx="20986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800" b="0" i="1">
                <a:latin typeface="Times New Roman" pitchFamily="18" charset="0"/>
                <a:cs typeface="Times New Roman" pitchFamily="18" charset="0"/>
              </a:rPr>
              <a:t>m, n </a:t>
            </a:r>
            <a:r>
              <a:rPr lang="en-US" sz="2800" i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124200" y="4305300"/>
          <a:ext cx="1143000" cy="342900"/>
        </p:xfrm>
        <a:graphic>
          <a:graphicData uri="http://schemas.openxmlformats.org/presentationml/2006/ole">
            <p:oleObj spid="_x0000_s26627" name="Equation" r:id="rId4" imgW="114300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ự trực giao</a:t>
            </a:r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85800" y="1600200"/>
            <a:ext cx="37851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8.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rong R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cho 2 kg c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19150" y="2590800"/>
          <a:ext cx="8204200" cy="1371600"/>
        </p:xfrm>
        <a:graphic>
          <a:graphicData uri="http://schemas.openxmlformats.org/presentationml/2006/ole">
            <p:oleObj spid="_x0000_s27650" name="Equation" r:id="rId3" imgW="8204040" imgH="1371600" progId="Equation.DSMT4">
              <p:embed/>
            </p:oleObj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14400" y="4414282"/>
            <a:ext cx="1649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800" b="0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để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755900" y="4411663"/>
          <a:ext cx="1282700" cy="431800"/>
        </p:xfrm>
        <a:graphic>
          <a:graphicData uri="http://schemas.openxmlformats.org/presentationml/2006/ole">
            <p:oleObj spid="_x0000_s27651" name="Equation" r:id="rId4" imgW="12826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ự trực giao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1000" y="914400"/>
            <a:ext cx="8626208" cy="241604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9.  Trên khô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 = {(1,1,1), (-2,1,1), (0,-1,1)}.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Font typeface="+mj-lt"/>
              <a:buAutoNum type="alphaLcParenR"/>
              <a:defRPr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Kiể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rực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 marL="514350" indent="-514350">
              <a:spcBef>
                <a:spcPts val="600"/>
              </a:spcBef>
              <a:spcAft>
                <a:spcPts val="1200"/>
              </a:spcAft>
              <a:buFont typeface="+mj-lt"/>
              <a:buAutoNum type="alphaLcParenR"/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cơ sở trực chuẩn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ừ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.</a:t>
            </a:r>
          </a:p>
          <a:p>
            <a:pPr marL="514350" indent="-514350">
              <a:buFont typeface="+mj-lt"/>
              <a:buAutoNum type="alphaLcParenR"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u = (1,2,2),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ọa độ của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ự trực giao</a:t>
            </a:r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09600" y="1066800"/>
            <a:ext cx="8001000" cy="1863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793" tIns="47896" rIns="95793" bIns="47896">
            <a:spAutoFit/>
          </a:bodyPr>
          <a:lstStyle/>
          <a:p>
            <a:pPr defTabSz="957263">
              <a:lnSpc>
                <a:spcPct val="120000"/>
              </a:lnSpc>
              <a:spcBef>
                <a:spcPct val="50000"/>
              </a:spcBef>
            </a:pPr>
            <a:r>
              <a:rPr lang="en-US" sz="280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Qua trình trực giao hóa Gram - Schmidt: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280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cho {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, …, x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là hệ đltt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E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defTabSz="957263">
              <a:lnSpc>
                <a:spcPct val="120000"/>
              </a:lnSpc>
              <a:spcBef>
                <a:spcPct val="50000"/>
              </a:spcBef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914525" y="2789238"/>
          <a:ext cx="5851525" cy="3038475"/>
        </p:xfrm>
        <a:graphic>
          <a:graphicData uri="http://schemas.openxmlformats.org/presentationml/2006/ole">
            <p:oleObj spid="_x0000_s28674" name="Equation" r:id="rId3" imgW="5867280" imgH="2971800" progId="Equation.DSMT4">
              <p:embed/>
            </p:oleObj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838200" y="6025585"/>
            <a:ext cx="5638800" cy="527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793" tIns="47896" rIns="95793" bIns="47896"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sz="280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en-US" sz="2800" smtClean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đó </a:t>
            </a:r>
            <a:r>
              <a:rPr lang="en-US" sz="280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{y</a:t>
            </a:r>
            <a:r>
              <a:rPr lang="en-US" sz="2800" baseline="-2500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, …, y</a:t>
            </a:r>
            <a:r>
              <a:rPr lang="en-US" sz="2800" baseline="-2500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sz="2800" smtClean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là hệ trực </a:t>
            </a:r>
            <a:r>
              <a:rPr lang="en-US" sz="280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gia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ự trực giao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 bwMode="auto">
          <a:xfrm>
            <a:off x="609600" y="1066800"/>
            <a:ext cx="8194237" cy="743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793" tIns="47896" rIns="95793" bIns="47896" rtlCol="0">
            <a:spAutoFit/>
          </a:bodyPr>
          <a:lstStyle/>
          <a:p>
            <a:pPr marL="514350" indent="-514350" defTabSz="957263">
              <a:lnSpc>
                <a:spcPct val="15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ên không gian R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trực giao hóa các hệ vecor sau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08100" y="2019300"/>
          <a:ext cx="3911600" cy="558800"/>
        </p:xfrm>
        <a:graphic>
          <a:graphicData uri="http://schemas.openxmlformats.org/presentationml/2006/ole">
            <p:oleObj spid="_x0000_s32770" name="Equation" r:id="rId3" imgW="3911400" imgH="558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71600" y="2984500"/>
          <a:ext cx="5778500" cy="558800"/>
        </p:xfrm>
        <a:graphic>
          <a:graphicData uri="http://schemas.openxmlformats.org/presentationml/2006/ole">
            <p:oleObj spid="_x0000_s32771" name="Equation" r:id="rId4" imgW="5778360" imgH="5587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741506" y="3733800"/>
            <a:ext cx="7259494" cy="1389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793" tIns="47896" rIns="95793" bIns="47896" rtlCol="0">
            <a:spAutoFit/>
          </a:bodyPr>
          <a:lstStyle/>
          <a:p>
            <a:pPr marL="514350" indent="-514350" defTabSz="957263">
              <a:lnSpc>
                <a:spcPct val="150000"/>
              </a:lnSpc>
              <a:spcBef>
                <a:spcPct val="50000"/>
              </a:spcBef>
              <a:buFont typeface="+mj-lt"/>
              <a:buAutoNum type="arabicPeriod" startAt="2"/>
            </a:pP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ổ sung vào các tập hợp sau để được 1 cơ sở </a:t>
            </a:r>
            <a:b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ực giao của R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52600" y="5308600"/>
          <a:ext cx="3759200" cy="558800"/>
        </p:xfrm>
        <a:graphic>
          <a:graphicData uri="http://schemas.openxmlformats.org/presentationml/2006/ole">
            <p:oleObj spid="_x0000_s32772" name="Equation" r:id="rId5" imgW="375912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ự trực giao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 bwMode="auto">
          <a:xfrm>
            <a:off x="741506" y="914400"/>
            <a:ext cx="7259494" cy="1389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793" tIns="47896" rIns="95793" bIns="47896" rtlCol="0">
            <a:spAutoFit/>
          </a:bodyPr>
          <a:lstStyle/>
          <a:p>
            <a:pPr marL="514350" indent="-514350" defTabSz="957263">
              <a:lnSpc>
                <a:spcPct val="150000"/>
              </a:lnSpc>
              <a:spcBef>
                <a:spcPct val="50000"/>
              </a:spcBef>
              <a:buFont typeface="+mj-lt"/>
              <a:buAutoNum type="arabicPeriod" startAt="3"/>
            </a:pP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ổ sung vào các tập hợp sau để được 1 cơ sở </a:t>
            </a:r>
            <a:b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ực giao của R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4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28800" y="2590800"/>
          <a:ext cx="3975100" cy="558800"/>
        </p:xfrm>
        <a:graphic>
          <a:graphicData uri="http://schemas.openxmlformats.org/presentationml/2006/ole">
            <p:oleObj spid="_x0000_s33794" name="Equation" r:id="rId3" imgW="3974760" imgH="558720" progId="Equation.DSMT4">
              <p:embed/>
            </p:oleObj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838200" y="4038600"/>
            <a:ext cx="71628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 defTabSz="957263">
              <a:spcBef>
                <a:spcPct val="50000"/>
              </a:spcBef>
              <a:buFont typeface="+mj-lt"/>
              <a:buAutoNum type="arabicPeriod" startAt="4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U = &lt;(2,1,0), (1,0,3)&gt;, x = (-1,1,2). </a:t>
            </a:r>
          </a:p>
          <a:p>
            <a:pPr defTabSz="957263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Tìm y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U, z U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sao cho x = y + z</a:t>
            </a:r>
            <a:endParaRPr lang="en-US" sz="2800" baseline="300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ích</a:t>
            </a:r>
            <a:r>
              <a:rPr lang="en-US" smtClean="0"/>
              <a:t> vô hướng và kg Euclide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9600" y="914400"/>
            <a:ext cx="598445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smtClean="0">
                <a:latin typeface="Times New Roman" pitchFamily="18" charset="0"/>
                <a:cs typeface="Times New Roman" pitchFamily="18" charset="0"/>
              </a:rPr>
              <a:t>f 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 vô hướng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trên kg vector V, nếu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1676400"/>
          <a:ext cx="5676900" cy="3327400"/>
        </p:xfrm>
        <a:graphic>
          <a:graphicData uri="http://schemas.openxmlformats.org/presentationml/2006/ole">
            <p:oleObj spid="_x0000_s1026" name="Equation" r:id="rId3" imgW="5676840" imgH="33271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5181600"/>
            <a:ext cx="1430200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Ký hiệu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33600" y="5308600"/>
          <a:ext cx="2540000" cy="558800"/>
        </p:xfrm>
        <a:graphic>
          <a:graphicData uri="http://schemas.openxmlformats.org/presentationml/2006/ole">
            <p:oleObj spid="_x0000_s1027" name="Equation" r:id="rId4" imgW="2539800" imgH="5587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6019800"/>
            <a:ext cx="6849952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gian vector với 1 tvh gọi là kg Eucl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ự</a:t>
            </a:r>
            <a:r>
              <a:rPr lang="en-US" smtClean="0"/>
              <a:t> trực giao</a:t>
            </a:r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838200" y="990600"/>
            <a:ext cx="6286500" cy="1657458"/>
            <a:chOff x="838200" y="3505200"/>
            <a:chExt cx="6286500" cy="1657458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838200" y="3505200"/>
              <a:ext cx="4949567" cy="665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5793" tIns="47896" rIns="95793" bIns="47896" rtlCol="0">
              <a:spAutoFit/>
            </a:bodyPr>
            <a:lstStyle/>
            <a:p>
              <a:pPr marL="514350" indent="-514350" defTabSz="957263">
                <a:lnSpc>
                  <a:spcPct val="150000"/>
                </a:lnSpc>
                <a:spcBef>
                  <a:spcPct val="50000"/>
                </a:spcBef>
                <a:buFont typeface="+mj-lt"/>
                <a:buAutoNum type="arabicPeriod" startAt="5"/>
              </a:pPr>
              <a:r>
                <a:rPr lang="en-US" sz="28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ìm hình chiếu trực giao của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5715000" y="3708400"/>
            <a:ext cx="1409700" cy="482600"/>
          </p:xfrm>
          <a:graphic>
            <a:graphicData uri="http://schemas.openxmlformats.org/presentationml/2006/ole">
              <p:oleObj spid="_x0000_s34817" name="Equation" r:id="rId3" imgW="1409400" imgH="482400" progId="Equation.DSMT4">
                <p:embed/>
              </p:oleObj>
            </a:graphicData>
          </a:graphic>
        </p:graphicFrame>
        <p:sp>
          <p:nvSpPr>
            <p:cNvPr id="6" name="TextBox 5"/>
            <p:cNvSpPr txBox="1"/>
            <p:nvPr/>
          </p:nvSpPr>
          <p:spPr bwMode="auto">
            <a:xfrm>
              <a:off x="1371600" y="4419600"/>
              <a:ext cx="1828800" cy="7430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5793" tIns="47896" rIns="95793" bIns="47896" rtlCol="0">
              <a:spAutoFit/>
            </a:bodyPr>
            <a:lstStyle/>
            <a:p>
              <a:pPr marL="388938" indent="-388938" defTabSz="957263">
                <a:lnSpc>
                  <a:spcPct val="150000"/>
                </a:lnSpc>
                <a:spcBef>
                  <a:spcPct val="50000"/>
                </a:spcBef>
              </a:pPr>
              <a:r>
                <a:rPr lang="en-US" sz="28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lên kg con 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3124200" y="4572000"/>
            <a:ext cx="3429000" cy="558800"/>
          </p:xfrm>
          <a:graphic>
            <a:graphicData uri="http://schemas.openxmlformats.org/presentationml/2006/ole">
              <p:oleObj spid="_x0000_s34818" name="Equation" r:id="rId4" imgW="3429000" imgH="558720" progId="Equation.DSMT4">
                <p:embed/>
              </p:oleObj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08100" y="4267200"/>
          <a:ext cx="6388100" cy="431800"/>
        </p:xfrm>
        <a:graphic>
          <a:graphicData uri="http://schemas.openxmlformats.org/presentationml/2006/ole">
            <p:oleObj spid="_x0000_s34819" name="Equation" r:id="rId5" imgW="6387840" imgH="431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762000" y="3352800"/>
            <a:ext cx="4980217" cy="665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793" tIns="47896" rIns="95793" bIns="47896" rtlCol="0">
            <a:spAutoFit/>
          </a:bodyPr>
          <a:lstStyle/>
          <a:p>
            <a:pPr marL="514350" indent="-514350" defTabSz="957263">
              <a:lnSpc>
                <a:spcPct val="150000"/>
              </a:lnSpc>
              <a:spcBef>
                <a:spcPct val="50000"/>
              </a:spcBef>
              <a:buFont typeface="+mj-lt"/>
              <a:buAutoNum type="arabicPeriod" startAt="6"/>
            </a:pP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ên kg R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với tích vô hướ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257300" y="4819542"/>
            <a:ext cx="5981700" cy="1657458"/>
            <a:chOff x="838200" y="3505200"/>
            <a:chExt cx="5981700" cy="1657458"/>
          </a:xfrm>
        </p:grpSpPr>
        <p:sp>
          <p:nvSpPr>
            <p:cNvPr id="11" name="TextBox 10"/>
            <p:cNvSpPr txBox="1"/>
            <p:nvPr/>
          </p:nvSpPr>
          <p:spPr bwMode="auto">
            <a:xfrm>
              <a:off x="838200" y="3505200"/>
              <a:ext cx="4430194" cy="665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5793" tIns="47896" rIns="95793" bIns="47896" rtlCol="0">
              <a:spAutoFit/>
            </a:bodyPr>
            <a:lstStyle/>
            <a:p>
              <a:pPr marL="514350" indent="-514350" defTabSz="957263">
                <a:lnSpc>
                  <a:spcPct val="150000"/>
                </a:lnSpc>
                <a:spcBef>
                  <a:spcPct val="50000"/>
                </a:spcBef>
              </a:pPr>
              <a:r>
                <a:rPr lang="en-US" sz="28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ìm hình chiếu trực giao của 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5410200" y="3685250"/>
            <a:ext cx="1409700" cy="482600"/>
          </p:xfrm>
          <a:graphic>
            <a:graphicData uri="http://schemas.openxmlformats.org/presentationml/2006/ole">
              <p:oleObj spid="_x0000_s34820" name="Equation" r:id="rId6" imgW="1409400" imgH="482400" progId="Equation.DSMT4">
                <p:embed/>
              </p:oleObj>
            </a:graphicData>
          </a:graphic>
        </p:graphicFrame>
        <p:sp>
          <p:nvSpPr>
            <p:cNvPr id="13" name="TextBox 12"/>
            <p:cNvSpPr txBox="1"/>
            <p:nvPr/>
          </p:nvSpPr>
          <p:spPr bwMode="auto">
            <a:xfrm>
              <a:off x="952500" y="4419600"/>
              <a:ext cx="1828800" cy="7430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5793" tIns="47896" rIns="95793" bIns="47896" rtlCol="0">
              <a:spAutoFit/>
            </a:bodyPr>
            <a:lstStyle/>
            <a:p>
              <a:pPr marL="388938" indent="-388938" defTabSz="957263">
                <a:lnSpc>
                  <a:spcPct val="150000"/>
                </a:lnSpc>
                <a:spcBef>
                  <a:spcPct val="50000"/>
                </a:spcBef>
              </a:pPr>
              <a:r>
                <a:rPr lang="en-US" sz="28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lên kg con 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124200" y="4572000"/>
            <a:ext cx="3429000" cy="558800"/>
          </p:xfrm>
          <a:graphic>
            <a:graphicData uri="http://schemas.openxmlformats.org/presentationml/2006/ole">
              <p:oleObj spid="_x0000_s34821" name="Equation" r:id="rId7" imgW="3429000" imgH="558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ự trực giao</a:t>
            </a:r>
            <a:endParaRPr lang="en-US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509838" y="2443163"/>
          <a:ext cx="3333750" cy="1581150"/>
        </p:xfrm>
        <a:graphic>
          <a:graphicData uri="http://schemas.openxmlformats.org/presentationml/2006/ole">
            <p:oleObj spid="_x0000_s35843" name="Equation" r:id="rId3" imgW="3340080" imgH="1574640" progId="Equation.DSMT4">
              <p:embed/>
            </p:oleObj>
          </a:graphicData>
        </a:graphic>
      </p:graphicFrame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6629400" y="5181600"/>
          <a:ext cx="817563" cy="390525"/>
        </p:xfrm>
        <a:graphic>
          <a:graphicData uri="http://schemas.openxmlformats.org/presentationml/2006/ole">
            <p:oleObj spid="_x0000_s35841" name="Equation" r:id="rId4" imgW="812520" imgH="393480" progId="Equation.DSMT4">
              <p:embed/>
            </p:oleObj>
          </a:graphicData>
        </a:graphic>
      </p:graphicFrame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533400" y="977205"/>
            <a:ext cx="8001000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7"/>
              <a:tabLst>
                <a:tab pos="209550" algn="l"/>
              </a:tabLst>
            </a:pPr>
            <a:r>
              <a:rPr kumimoji="0" lang="es-E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s-E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 R</a:t>
            </a:r>
            <a:r>
              <a:rPr kumimoji="0" lang="es-ES" sz="28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es-E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o </a:t>
            </a:r>
            <a:r>
              <a:rPr kumimoji="0" lang="es-E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U là không gian nghiệm của hệ phương trình thuần nhất </a:t>
            </a:r>
            <a:r>
              <a:rPr kumimoji="0" lang="es-E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u</a:t>
            </a:r>
            <a:r>
              <a:rPr kumimoji="0" lang="es-E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r>
              <a:rPr kumimoji="0" lang="es-E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s-E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174749" y="4343400"/>
            <a:ext cx="3625851" cy="523220"/>
            <a:chOff x="1174749" y="4343400"/>
            <a:chExt cx="3625851" cy="523220"/>
          </a:xfrm>
        </p:grpSpPr>
        <p:graphicFrame>
          <p:nvGraphicFramePr>
            <p:cNvPr id="35842" name="Object 2"/>
            <p:cNvGraphicFramePr>
              <a:graphicFrameLocks noChangeAspect="1"/>
            </p:cNvGraphicFramePr>
            <p:nvPr/>
          </p:nvGraphicFramePr>
          <p:xfrm>
            <a:off x="2774949" y="4454325"/>
            <a:ext cx="2025651" cy="393700"/>
          </p:xfrm>
          <a:graphic>
            <a:graphicData uri="http://schemas.openxmlformats.org/presentationml/2006/ole">
              <p:oleObj spid="_x0000_s35842" name="Equation" r:id="rId5" imgW="2031840" imgH="393480" progId="Equation.DSMT4">
                <p:embed/>
              </p:oleObj>
            </a:graphicData>
          </a:graphic>
        </p:graphicFrame>
        <p:sp>
          <p:nvSpPr>
            <p:cNvPr id="35847" name="Rectangle 7"/>
            <p:cNvSpPr>
              <a:spLocks noChangeArrowheads="1"/>
            </p:cNvSpPr>
            <p:nvPr/>
          </p:nvSpPr>
          <p:spPr bwMode="auto">
            <a:xfrm>
              <a:off x="1174749" y="4343400"/>
              <a:ext cx="167866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à </a:t>
              </a:r>
              <a:r>
                <a:rPr kumimoji="0" lang="es-E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ector </a:t>
              </a:r>
              <a:endParaRPr kumimoji="0" lang="es-E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685800" y="5105400"/>
            <a:ext cx="6155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s-E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 hình chiếu của z xuống không gian </a:t>
            </a:r>
            <a:endParaRPr kumimoji="0" lang="es-E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ích vô hướng và kg Euclide</a:t>
            </a:r>
            <a:endParaRPr lang="en-US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447800" y="2209800"/>
          <a:ext cx="2184400" cy="469900"/>
        </p:xfrm>
        <a:graphic>
          <a:graphicData uri="http://schemas.openxmlformats.org/presentationml/2006/ole">
            <p:oleObj spid="_x0000_s2050" name="Equation" r:id="rId3" imgW="2184120" imgH="469800" progId="Equation.DSMT4">
              <p:embed/>
            </p:oleObj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371600" y="3517900"/>
          <a:ext cx="2362200" cy="444500"/>
        </p:xfrm>
        <a:graphic>
          <a:graphicData uri="http://schemas.openxmlformats.org/presentationml/2006/ole">
            <p:oleObj spid="_x0000_s2051" name="Equation" r:id="rId4" imgW="2361960" imgH="444240" progId="Equation.3">
              <p:embed/>
            </p:oleObj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33400" y="1295400"/>
            <a:ext cx="6400800" cy="527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793" tIns="47896" rIns="95793" bIns="47896"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sz="280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ịnh nghĩa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4038600" y="2220913"/>
            <a:ext cx="3733800" cy="527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793" tIns="47896" rIns="95793" bIns="47896"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độ dài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vector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4114800" y="3505200"/>
            <a:ext cx="3886200" cy="527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793" tIns="47896" rIns="95793" bIns="47896"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khoảng cách giữa 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x, y</a:t>
            </a:r>
          </a:p>
        </p:txBody>
      </p:sp>
      <p:graphicFrame>
        <p:nvGraphicFramePr>
          <p:cNvPr id="8" name="Object 26"/>
          <p:cNvGraphicFramePr>
            <a:graphicFrameLocks noChangeAspect="1"/>
          </p:cNvGraphicFramePr>
          <p:nvPr/>
        </p:nvGraphicFramePr>
        <p:xfrm>
          <a:off x="1600200" y="4781550"/>
          <a:ext cx="2057400" cy="857250"/>
        </p:xfrm>
        <a:graphic>
          <a:graphicData uri="http://schemas.openxmlformats.org/presentationml/2006/ole">
            <p:oleObj spid="_x0000_s2052" name="Equation" r:id="rId5" imgW="2286000" imgH="952200" progId="Equation.3">
              <p:embed/>
            </p:oleObj>
          </a:graphicData>
        </a:graphic>
      </p:graphicFrame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4267200" y="4933950"/>
            <a:ext cx="3581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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 góc giữa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ích vô hướng và không gian Euclide</a:t>
            </a:r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04800" y="1066800"/>
            <a:ext cx="8153400" cy="2425482"/>
            <a:chOff x="304800" y="1066800"/>
            <a:chExt cx="8153400" cy="2425482"/>
          </a:xfrm>
        </p:grpSpPr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304800" y="1066800"/>
              <a:ext cx="8153400" cy="5276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5793" tIns="47896" rIns="95793" bIns="47896">
              <a:spAutoFit/>
            </a:bodyPr>
            <a:lstStyle/>
            <a:p>
              <a:pPr marL="514350" indent="-514350" defTabSz="957263">
                <a:spcBef>
                  <a:spcPct val="50000"/>
                </a:spcBef>
                <a:buFont typeface="+mj-lt"/>
                <a:buAutoNum type="arabicPeriod"/>
              </a:pPr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Trên 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800" baseline="-25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với 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tvh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&lt;x, y&gt; = 2x</a:t>
              </a:r>
              <a:r>
                <a:rPr lang="en-US" sz="28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28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– x</a:t>
              </a:r>
              <a:r>
                <a:rPr lang="en-US" sz="28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28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– x</a:t>
              </a:r>
              <a:r>
                <a:rPr lang="en-US" sz="28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28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+ x</a:t>
              </a:r>
              <a:r>
                <a:rPr lang="en-US" sz="28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28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1066800" y="1676400"/>
              <a:ext cx="6858000" cy="1815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514350" indent="-514350" defTabSz="957263">
                <a:spcBef>
                  <a:spcPct val="50000"/>
                </a:spcBef>
                <a:buFont typeface="+mj-lt"/>
                <a:buAutoNum type="alphaLcParenR"/>
              </a:pP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Tính &lt;x,y&gt; </a:t>
              </a:r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với 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x = (1,2), y = (-2,1)</a:t>
              </a:r>
            </a:p>
            <a:p>
              <a:pPr marL="342900" indent="-342900" defTabSz="957263">
                <a:spcBef>
                  <a:spcPct val="50000"/>
                </a:spcBef>
                <a:buFontTx/>
                <a:buAutoNum type="alphaLcParenR"/>
              </a:pP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Tính </a:t>
              </a:r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khoảng cách giữa 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x </a:t>
              </a:r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và 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y</a:t>
              </a:r>
            </a:p>
            <a:p>
              <a:pPr marL="342900" indent="-342900" defTabSz="957263">
                <a:spcBef>
                  <a:spcPct val="50000"/>
                </a:spcBef>
                <a:buFontTx/>
                <a:buAutoNum type="alphaLcParenR"/>
              </a:pP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 Tìm </a:t>
              </a:r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độ dài vector 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04800" y="3505200"/>
            <a:ext cx="8839200" cy="3187482"/>
            <a:chOff x="304800" y="3505200"/>
            <a:chExt cx="8839200" cy="3187482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04800" y="3505200"/>
              <a:ext cx="8839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514350" indent="-514350" defTabSz="957263">
                <a:spcBef>
                  <a:spcPct val="50000"/>
                </a:spcBef>
                <a:buFont typeface="+mj-lt"/>
                <a:buAutoNum type="arabicPeriod" startAt="2"/>
              </a:pPr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Trên 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800" baseline="-25000">
                  <a:latin typeface="Times New Roman" pitchFamily="18" charset="0"/>
                  <a:cs typeface="Times New Roman" pitchFamily="18" charset="0"/>
                </a:rPr>
                <a:t>3 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tích </a:t>
              </a:r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vô hướng 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8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ới 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 = (x</a:t>
              </a:r>
              <a:r>
                <a:rPr lang="en-US" sz="28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,x</a:t>
              </a:r>
              <a:r>
                <a:rPr lang="en-US" sz="28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,x</a:t>
              </a:r>
              <a:r>
                <a:rPr lang="en-US" sz="28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), y = (y</a:t>
              </a:r>
              <a:r>
                <a:rPr lang="en-US" sz="28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,y</a:t>
              </a:r>
              <a:r>
                <a:rPr lang="en-US" sz="28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,y</a:t>
              </a:r>
              <a:r>
                <a:rPr lang="en-US" sz="28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))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016000" y="4267200"/>
            <a:ext cx="7200900" cy="482600"/>
          </p:xfrm>
          <a:graphic>
            <a:graphicData uri="http://schemas.openxmlformats.org/presentationml/2006/ole">
              <p:oleObj spid="_x0000_s20482" name="Equation" r:id="rId3" imgW="7200720" imgH="482400" progId="Equation.DSMT4">
                <p:embed/>
              </p:oleObj>
            </a:graphicData>
          </a:graphic>
        </p:graphicFrame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066800" y="4876800"/>
              <a:ext cx="6781800" cy="1815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514350" indent="-514350" defTabSz="957263">
                <a:spcBef>
                  <a:spcPct val="50000"/>
                </a:spcBef>
                <a:buFont typeface="+mj-lt"/>
                <a:buAutoNum type="alphaLcParenR"/>
              </a:pP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Tính tích </a:t>
              </a:r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của 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x = (1,2,3) </a:t>
              </a:r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và 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y = (1,-1,2)</a:t>
              </a:r>
            </a:p>
            <a:p>
              <a:pPr marL="514350" indent="-514350" defTabSz="957263">
                <a:spcBef>
                  <a:spcPct val="50000"/>
                </a:spcBef>
                <a:buFont typeface="+mj-lt"/>
                <a:buAutoNum type="alphaLcParenR"/>
              </a:pP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Tính </a:t>
              </a:r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độ dài của 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x</a:t>
              </a:r>
            </a:p>
            <a:p>
              <a:pPr marL="514350" indent="-514350" defTabSz="957263">
                <a:spcBef>
                  <a:spcPct val="50000"/>
                </a:spcBef>
                <a:buFont typeface="+mj-lt"/>
                <a:buAutoNum type="alphaLcParenR"/>
              </a:pP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Tính </a:t>
              </a:r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khoảng cách giữa x, y</a:t>
              </a: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ự trực giao</a:t>
            </a:r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81000" y="838200"/>
            <a:ext cx="8534400" cy="591370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lIns="95793" tIns="47896" rIns="95793" bIns="47896">
            <a:spAutoFit/>
          </a:bodyPr>
          <a:lstStyle/>
          <a:p>
            <a:pPr marL="388938" indent="-388938" defTabSz="957263">
              <a:lnSpc>
                <a:spcPct val="150000"/>
              </a:lnSpc>
              <a:spcBef>
                <a:spcPct val="50000"/>
              </a:spcBef>
              <a:buFontTx/>
              <a:buAutoNum type="romanLcParenR"/>
            </a:pP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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x, y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rực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giao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 y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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x, y&gt; = 0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</a:p>
          <a:p>
            <a:pPr marL="388938" indent="-388938" defTabSz="957263">
              <a:lnSpc>
                <a:spcPct val="150000"/>
              </a:lnSpc>
              <a:spcBef>
                <a:spcPct val="50000"/>
              </a:spcBef>
              <a:buFontTx/>
              <a:buAutoNum type="romanLcParenR"/>
            </a:pP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ực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ao  S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ồm các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ector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ô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 một trực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ao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388938" indent="-388938" defTabSz="957263">
              <a:lnSpc>
                <a:spcPct val="150000"/>
              </a:lnSpc>
              <a:spcBef>
                <a:spcPct val="50000"/>
              </a:spcBef>
              <a:buFontTx/>
              <a:buAutoNum type="romanLcParenR"/>
            </a:pP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 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ực chuẩn nếu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ực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ao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 </a:t>
            </a:r>
            <a:r>
              <a:rPr lang="hi-IN" sz="2800" b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॥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hi-IN" sz="2800" b="0">
                <a:solidFill>
                  <a:schemeClr val="tx1"/>
                </a:solidFill>
                <a:latin typeface="Times New Roman" pitchFamily="18" charset="0"/>
                <a:cs typeface="Mangal" pitchFamily="2" charset="0"/>
                <a:sym typeface="Symbol" pitchFamily="18" charset="2"/>
              </a:rPr>
              <a:t>॥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1, x  S</a:t>
            </a:r>
          </a:p>
          <a:p>
            <a:pPr marL="388938" indent="-388938" defTabSz="957263">
              <a:lnSpc>
                <a:spcPct val="15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v) x M 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 y , yM</a:t>
            </a:r>
          </a:p>
          <a:p>
            <a:pPr marL="388938" indent="-388938" defTabSz="957263">
              <a:lnSpc>
                <a:spcPct val="15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) M  M’ 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 y , xM, yM’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marL="388938" indent="-388938" defTabSz="957263">
              <a:lnSpc>
                <a:spcPct val="15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i)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ù trực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ao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 : 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8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800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{x V: x M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}</a:t>
            </a:r>
          </a:p>
          <a:p>
            <a:pPr marL="388938" indent="-388938" defTabSz="957263">
              <a:lnSpc>
                <a:spcPct val="150000"/>
              </a:lnSpc>
              <a:spcBef>
                <a:spcPct val="50000"/>
              </a:spcBef>
            </a:pP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ii) U, W ≤ E, UW : U+W=U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/>
              </a:rPr>
              <a:t> W: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ổng trực giao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ự trực giao</a:t>
            </a:r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57200" y="990600"/>
            <a:ext cx="5715000" cy="527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793" tIns="47896" rIns="95793" bIns="47896">
            <a:spAutoFit/>
          </a:bodyPr>
          <a:lstStyle/>
          <a:p>
            <a:pPr marL="358775" indent="-358775" defTabSz="957263">
              <a:spcBef>
                <a:spcPct val="50000"/>
              </a:spcBef>
            </a:pPr>
            <a:r>
              <a:rPr lang="en-US" sz="280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 số kết quả cần nhớ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914400" y="3097213"/>
            <a:ext cx="5867400" cy="52322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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,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 S &gt; = U,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  U  x  S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381000" y="4038600"/>
            <a:ext cx="6400800" cy="52322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>
              <a:spcBef>
                <a:spcPct val="4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. &lt;S&gt; = U, &lt; S’&gt; = U’,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  U’  S  S’</a:t>
            </a: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533400" y="3352800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381000" y="2362200"/>
            <a:ext cx="59497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defTabSz="957263">
              <a:spcBef>
                <a:spcPct val="50000"/>
              </a:spcBef>
              <a:buFontTx/>
              <a:buAutoNum type="arabicPeriod" startAt="2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y,  xz  x  y + z, , R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81000" y="4876800"/>
            <a:ext cx="8686800" cy="138499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>
              <a:lnSpc>
                <a:spcPct val="150000"/>
              </a:lnSpc>
            </a:pP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4. M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 E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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8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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</a:t>
            </a:r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defTabSz="957263">
              <a:lnSpc>
                <a:spcPct val="150000"/>
              </a:lnSpc>
            </a:pP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ếu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ì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imM + dimM</a:t>
            </a:r>
            <a:r>
              <a:rPr lang="en-US" sz="28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dimV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 M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</a:t>
            </a:r>
            <a:endParaRPr lang="en-US" sz="28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395288" y="1676400"/>
            <a:ext cx="3429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/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. x 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 x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ự trực giao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 bwMode="auto">
          <a:xfrm>
            <a:off x="76200" y="914400"/>
            <a:ext cx="8915396" cy="743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793" tIns="47896" rIns="95793" bIns="47896" rtlCol="0">
            <a:spAutoFit/>
          </a:bodyPr>
          <a:lstStyle/>
          <a:p>
            <a:pPr marL="514350" indent="-514350" defTabSz="957263">
              <a:lnSpc>
                <a:spcPct val="150000"/>
              </a:lnSpc>
              <a:spcBef>
                <a:spcPct val="50000"/>
              </a:spcBef>
              <a:buFont typeface="+mj-lt"/>
              <a:buAutoNum type="arabicPeriod" startAt="5"/>
            </a:pP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ột hệ trực giao không có vector 0 thì độc lập tuyến tính</a:t>
            </a:r>
            <a:endParaRPr lang="en-US" sz="28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76200" y="1905000"/>
            <a:ext cx="3854716" cy="743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793" tIns="47896" rIns="95793" bIns="47896" rtlCol="0">
            <a:spAutoFit/>
          </a:bodyPr>
          <a:lstStyle/>
          <a:p>
            <a:pPr marL="514350" indent="-514350" defTabSz="957263">
              <a:lnSpc>
                <a:spcPct val="150000"/>
              </a:lnSpc>
              <a:spcBef>
                <a:spcPct val="50000"/>
              </a:spcBef>
              <a:buFont typeface="+mj-lt"/>
              <a:buAutoNum type="arabicPeriod" startAt="6"/>
            </a:pP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ình chiếu trực giao: </a:t>
            </a:r>
            <a:endParaRPr lang="en-US" sz="28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965200" y="2926597"/>
            <a:ext cx="7264400" cy="1391403"/>
            <a:chOff x="965200" y="2926597"/>
            <a:chExt cx="7264400" cy="1391403"/>
          </a:xfrm>
        </p:grpSpPr>
        <p:grpSp>
          <p:nvGrpSpPr>
            <p:cNvPr id="7" name="Group 6"/>
            <p:cNvGrpSpPr/>
            <p:nvPr/>
          </p:nvGrpSpPr>
          <p:grpSpPr>
            <a:xfrm>
              <a:off x="965200" y="2926597"/>
              <a:ext cx="7264400" cy="731003"/>
              <a:chOff x="965200" y="2926597"/>
              <a:chExt cx="7264400" cy="731003"/>
            </a:xfrm>
          </p:grpSpPr>
          <p:graphicFrame>
            <p:nvGraphicFramePr>
              <p:cNvPr id="5" name="Object 4"/>
              <p:cNvGraphicFramePr>
                <a:graphicFrameLocks noChangeAspect="1"/>
              </p:cNvGraphicFramePr>
              <p:nvPr/>
            </p:nvGraphicFramePr>
            <p:xfrm>
              <a:off x="965200" y="3136900"/>
              <a:ext cx="7213600" cy="520700"/>
            </p:xfrm>
            <a:graphic>
              <a:graphicData uri="http://schemas.openxmlformats.org/presentationml/2006/ole">
                <p:oleObj spid="_x0000_s16386" name="Equation" r:id="rId3" imgW="7213320" imgH="520560" progId="Equation.DSMT4">
                  <p:embed/>
                </p:oleObj>
              </a:graphicData>
            </a:graphic>
          </p:graphicFrame>
          <p:sp>
            <p:nvSpPr>
              <p:cNvPr id="6" name="TextBox 5"/>
              <p:cNvSpPr txBox="1"/>
              <p:nvPr/>
            </p:nvSpPr>
            <p:spPr bwMode="auto">
              <a:xfrm>
                <a:off x="7924800" y="2926597"/>
                <a:ext cx="304800" cy="5020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95793" tIns="47896" rIns="95793" bIns="47896" rtlCol="0">
                <a:spAutoFit/>
              </a:bodyPr>
              <a:lstStyle/>
              <a:p>
                <a:pPr marL="388938" indent="-388938" defTabSz="957263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sz="200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</a:t>
                </a:r>
                <a:endParaRPr lang="en-US" sz="200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3276600" y="3962400"/>
            <a:ext cx="1447800" cy="355600"/>
          </p:xfrm>
          <a:graphic>
            <a:graphicData uri="http://schemas.openxmlformats.org/presentationml/2006/ole">
              <p:oleObj spid="_x0000_s16387" name="Equation" r:id="rId4" imgW="1447560" imgH="355320" progId="Equation.DSMT4">
                <p:embed/>
              </p:oleObj>
            </a:graphicData>
          </a:graphic>
        </p:graphicFrame>
      </p:grpSp>
      <p:sp>
        <p:nvSpPr>
          <p:cNvPr id="10" name="Rectangle 9"/>
          <p:cNvSpPr/>
          <p:nvPr/>
        </p:nvSpPr>
        <p:spPr>
          <a:xfrm>
            <a:off x="762000" y="2819400"/>
            <a:ext cx="8153400" cy="2667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 bwMode="auto">
          <a:xfrm>
            <a:off x="762000" y="4495800"/>
            <a:ext cx="8109085" cy="743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793" tIns="47896" rIns="95793" bIns="47896" rtlCol="0">
            <a:spAutoFit/>
          </a:bodyPr>
          <a:lstStyle/>
          <a:p>
            <a:pPr marL="388938" indent="-388938" defTabSz="957263">
              <a:lnSpc>
                <a:spcPct val="150000"/>
              </a:lnSpc>
              <a:spcBef>
                <a:spcPct val="50000"/>
              </a:spcBef>
            </a:pPr>
            <a:r>
              <a:rPr lang="en-US" sz="28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pr</a:t>
            </a:r>
            <a:r>
              <a:rPr lang="en-US" sz="3200" baseline="-25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hình chiếu trực giao (vuông góc) của x lên U</a:t>
            </a:r>
            <a:endParaRPr lang="en-US" sz="2800" i="1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ự trực giao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 bwMode="auto">
          <a:xfrm>
            <a:off x="533400" y="1295400"/>
            <a:ext cx="6903627" cy="74305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95793" tIns="47896" rIns="95793" bIns="47896" rtlCol="0">
            <a:spAutoFit/>
          </a:bodyPr>
          <a:lstStyle/>
          <a:p>
            <a:pPr marL="514350" indent="-514350" defTabSz="957263">
              <a:lnSpc>
                <a:spcPct val="150000"/>
              </a:lnSpc>
              <a:spcBef>
                <a:spcPct val="50000"/>
              </a:spcBef>
              <a:buFont typeface="+mj-lt"/>
              <a:buAutoNum type="arabicPeriod" startAt="7"/>
            </a:pP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 ={ e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e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…,e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} là cơ sở trực chuẩn của E</a:t>
            </a:r>
            <a:endParaRPr lang="en-US" sz="28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83654" name="Object 6"/>
          <p:cNvGraphicFramePr>
            <a:graphicFrameLocks noChangeAspect="1"/>
          </p:cNvGraphicFramePr>
          <p:nvPr/>
        </p:nvGraphicFramePr>
        <p:xfrm>
          <a:off x="1644650" y="2286000"/>
          <a:ext cx="4287838" cy="2063750"/>
        </p:xfrm>
        <a:graphic>
          <a:graphicData uri="http://schemas.openxmlformats.org/presentationml/2006/ole">
            <p:oleObj spid="_x0000_s19458" name="Equation" r:id="rId3" imgW="4292280" imgH="23875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97000" y="4597400"/>
          <a:ext cx="5232400" cy="2032000"/>
        </p:xfrm>
        <a:graphic>
          <a:graphicData uri="http://schemas.openxmlformats.org/presentationml/2006/ole">
            <p:oleObj spid="_x0000_s19459" name="Equation" r:id="rId4" imgW="5232240" imgH="2031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ự trực giao</a:t>
            </a:r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04800" y="990600"/>
            <a:ext cx="8305800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 defTabSz="957263">
              <a:spcBef>
                <a:spcPct val="50000"/>
              </a:spcBef>
              <a:buFont typeface="+mj-lt"/>
              <a:buAutoNum type="arabicPeriod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rên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vh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&lt;x, y&gt; = 2x</a:t>
            </a:r>
            <a:r>
              <a:rPr lang="en-US" sz="2800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x</a:t>
            </a:r>
            <a:r>
              <a:rPr lang="en-US" sz="2800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x</a:t>
            </a:r>
            <a:r>
              <a:rPr lang="en-US" sz="2800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+ x</a:t>
            </a:r>
            <a:r>
              <a:rPr lang="en-US" sz="2800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marL="342900" indent="-342900" defTabSz="957263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Vector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nào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sau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đây trực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giao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nhau:</a:t>
            </a:r>
          </a:p>
          <a:p>
            <a:pPr marL="342900" indent="-342900" defTabSz="957263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x = (-1,2), y = (1,2), z = (1,1), t = (3,4)</a:t>
            </a:r>
          </a:p>
          <a:p>
            <a:pPr marL="342900" indent="-342900" defTabSz="957263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Tìm 1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hệ trực chuẩn từ các vector trực giao vừa tìm được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50004" y="3810000"/>
            <a:ext cx="9112758" cy="1505058"/>
            <a:chOff x="350004" y="3810000"/>
            <a:chExt cx="9112758" cy="1505058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350004" y="3810000"/>
              <a:ext cx="9112758" cy="7430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5793" tIns="47896" rIns="95793" bIns="47896" rtlCol="0">
              <a:spAutoFit/>
            </a:bodyPr>
            <a:lstStyle/>
            <a:p>
              <a:pPr marL="514350" indent="-514350" defTabSz="957263">
                <a:lnSpc>
                  <a:spcPct val="150000"/>
                </a:lnSpc>
                <a:spcBef>
                  <a:spcPct val="50000"/>
                </a:spcBef>
                <a:buFont typeface="+mj-lt"/>
                <a:buAutoNum type="arabicPeriod" startAt="2"/>
              </a:pPr>
              <a:r>
                <a:rPr lang="en-US" sz="28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rên R</a:t>
              </a:r>
              <a:r>
                <a:rPr lang="en-US" sz="2800" baseline="-250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r>
                <a:rPr lang="en-US" sz="28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với tvh chính tắc cho u=(1, -2, 1), v=(4,m+2,-1)</a:t>
              </a:r>
              <a:endPara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5" name="TextBox 4"/>
            <p:cNvSpPr txBox="1"/>
            <p:nvPr/>
          </p:nvSpPr>
          <p:spPr bwMode="auto">
            <a:xfrm>
              <a:off x="762000" y="4572000"/>
              <a:ext cx="4013413" cy="7430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5793" tIns="47896" rIns="95793" bIns="47896" rtlCol="0">
              <a:spAutoFit/>
            </a:bodyPr>
            <a:lstStyle/>
            <a:p>
              <a:pPr marL="388938" indent="-388938" defTabSz="957263">
                <a:lnSpc>
                  <a:spcPct val="150000"/>
                </a:lnSpc>
                <a:spcBef>
                  <a:spcPct val="50000"/>
                </a:spcBef>
              </a:pPr>
              <a:r>
                <a:rPr lang="en-US" sz="28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ìm m để u và v trực giao.</a:t>
              </a:r>
              <a:endPara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58800" y="5257800"/>
            <a:ext cx="7200900" cy="1219200"/>
            <a:chOff x="558800" y="5257800"/>
            <a:chExt cx="7200900" cy="121920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558800" y="5994400"/>
            <a:ext cx="7200900" cy="482600"/>
          </p:xfrm>
          <a:graphic>
            <a:graphicData uri="http://schemas.openxmlformats.org/presentationml/2006/ole">
              <p:oleObj spid="_x0000_s21506" name="Equation" r:id="rId3" imgW="7200720" imgH="482400" progId="Equation.DSMT4">
                <p:embed/>
              </p:oleObj>
            </a:graphicData>
          </a:graphic>
        </p:graphicFrame>
        <p:sp>
          <p:nvSpPr>
            <p:cNvPr id="8" name="TextBox 7"/>
            <p:cNvSpPr txBox="1"/>
            <p:nvPr/>
          </p:nvSpPr>
          <p:spPr bwMode="auto">
            <a:xfrm>
              <a:off x="838200" y="5257800"/>
              <a:ext cx="3463904" cy="665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5793" tIns="47896" rIns="95793" bIns="47896" rtlCol="0">
              <a:spAutoFit/>
            </a:bodyPr>
            <a:lstStyle/>
            <a:p>
              <a:pPr marL="388938" indent="-388938" defTabSz="957263">
                <a:lnSpc>
                  <a:spcPct val="150000"/>
                </a:lnSpc>
                <a:spcBef>
                  <a:spcPct val="50000"/>
                </a:spcBef>
                <a:buFont typeface="Arial" pitchFamily="34" charset="0"/>
                <a:buChar char="•"/>
              </a:pPr>
              <a:r>
                <a:rPr lang="en-US" sz="28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Làm lại với tvh sau:</a:t>
              </a:r>
              <a:endPara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/>
        </a:ln>
      </a:spPr>
      <a:bodyPr wrap="none" lIns="95793" tIns="47896" rIns="95793" bIns="47896" rtlCol="0">
        <a:spAutoFit/>
      </a:bodyPr>
      <a:lstStyle>
        <a:defPPr marL="388938" indent="-388938" defTabSz="957263">
          <a:lnSpc>
            <a:spcPct val="150000"/>
          </a:lnSpc>
          <a:spcBef>
            <a:spcPct val="50000"/>
          </a:spcBef>
          <a:defRPr sz="2800" smtClean="0">
            <a:latin typeface="Times New Roman" pitchFamily="18" charset="0"/>
            <a:cs typeface="Times New Roman" pitchFamily="18" charset="0"/>
            <a:sym typeface="Symbol" pitchFamily="18" charset="2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</TotalTime>
  <Words>940</Words>
  <Application>Microsoft Office PowerPoint</Application>
  <PresentationFormat>On-screen Show (4:3)</PresentationFormat>
  <Paragraphs>98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MathType 6.0 Equation</vt:lpstr>
      <vt:lpstr>KHÔNG GIAN EUCLIDE</vt:lpstr>
      <vt:lpstr>Tích vô hướng và kg Euclide</vt:lpstr>
      <vt:lpstr>Tích vô hướng và kg Euclide</vt:lpstr>
      <vt:lpstr>Tích vô hướng và không gian Euclide</vt:lpstr>
      <vt:lpstr>Sự trực giao</vt:lpstr>
      <vt:lpstr>Sự trực giao</vt:lpstr>
      <vt:lpstr>Sự trực giao</vt:lpstr>
      <vt:lpstr>Sự trực giao</vt:lpstr>
      <vt:lpstr>Sự trực giao</vt:lpstr>
      <vt:lpstr>Sự trực giao</vt:lpstr>
      <vt:lpstr>Sự trực giao</vt:lpstr>
      <vt:lpstr>Sự trực giao</vt:lpstr>
      <vt:lpstr>Sự trực giao</vt:lpstr>
      <vt:lpstr>Sự trực giao</vt:lpstr>
      <vt:lpstr>Sự trực giao</vt:lpstr>
      <vt:lpstr>Sự trực giao</vt:lpstr>
      <vt:lpstr>Sự trực giao</vt:lpstr>
      <vt:lpstr>Sự trực giao</vt:lpstr>
      <vt:lpstr>Sự trực giao</vt:lpstr>
      <vt:lpstr>Sự trực giao</vt:lpstr>
      <vt:lpstr>Sự trực giao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Information</cp:lastModifiedBy>
  <cp:revision>34</cp:revision>
  <dcterms:created xsi:type="dcterms:W3CDTF">2012-10-16T08:24:40Z</dcterms:created>
  <dcterms:modified xsi:type="dcterms:W3CDTF">2012-12-12T09:03:04Z</dcterms:modified>
</cp:coreProperties>
</file>